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pPr w:leftFromText="180" w:rightFromText="180" w:vertAnchor="page" w:horzAnchor="margin" w:tblpY="1465"/>
        <w:tblW w:w="0" w:type="auto"/>
        <w:tblLook w:val="04A0" w:firstRow="1" w:lastRow="0" w:firstColumn="1" w:lastColumn="0" w:noHBand="0" w:noVBand="1"/>
      </w:tblPr>
      <w:tblGrid>
        <w:gridCol w:w="1345"/>
        <w:gridCol w:w="3785"/>
      </w:tblGrid>
      <w:tr w:rsidR="00DB1655" w14:paraId="5AA55B3E" w14:textId="77777777" w:rsidTr="00DB1655">
        <w:trPr>
          <w:trHeight w:val="560"/>
        </w:trPr>
        <w:tc>
          <w:tcPr>
            <w:tcW w:w="1345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5B4C562" w14:textId="6E312336" w:rsidR="00F71A54" w:rsidRDefault="00F71A54" w:rsidP="00DB1655">
            <w:pPr>
              <w:jc w:val="right"/>
            </w:pPr>
            <w:r>
              <w:t>Name</w:t>
            </w:r>
            <w:r w:rsidR="00DB1655">
              <w:t>:</w:t>
            </w:r>
          </w:p>
        </w:tc>
        <w:tc>
          <w:tcPr>
            <w:tcW w:w="378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63053A95" w14:textId="2CA6020B" w:rsidR="00F71A54" w:rsidRPr="00DB1655" w:rsidRDefault="00F71A54" w:rsidP="00DB1655">
            <w:pPr>
              <w:rPr>
                <w:color w:val="2F5496" w:themeColor="accent1" w:themeShade="BF"/>
              </w:rPr>
            </w:pPr>
          </w:p>
        </w:tc>
      </w:tr>
      <w:tr w:rsidR="00DB1655" w14:paraId="3F4B4540" w14:textId="77777777" w:rsidTr="00DB1655">
        <w:trPr>
          <w:trHeight w:val="560"/>
        </w:trPr>
        <w:tc>
          <w:tcPr>
            <w:tcW w:w="1345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4AA2FB2" w14:textId="6E20B7F7" w:rsidR="00F71A54" w:rsidRDefault="00F71A54" w:rsidP="00DB1655">
            <w:pPr>
              <w:jc w:val="right"/>
            </w:pPr>
            <w:r>
              <w:t>Lab TA</w:t>
            </w:r>
            <w:r w:rsidR="00DB1655">
              <w:t>:</w:t>
            </w:r>
          </w:p>
        </w:tc>
        <w:tc>
          <w:tcPr>
            <w:tcW w:w="378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5FF46ECB" w14:textId="77777777" w:rsidR="00F71A54" w:rsidRPr="00DB1655" w:rsidRDefault="00F71A54" w:rsidP="00DB1655">
            <w:pPr>
              <w:rPr>
                <w:color w:val="2F5496" w:themeColor="accent1" w:themeShade="BF"/>
              </w:rPr>
            </w:pPr>
          </w:p>
        </w:tc>
      </w:tr>
      <w:tr w:rsidR="00DB1655" w14:paraId="2748FFB0" w14:textId="77777777" w:rsidTr="00DB1655">
        <w:trPr>
          <w:trHeight w:val="560"/>
        </w:trPr>
        <w:tc>
          <w:tcPr>
            <w:tcW w:w="1345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5AC8A7B" w14:textId="783E678D" w:rsidR="00F71A54" w:rsidRDefault="00F71A54" w:rsidP="00DB1655">
            <w:pPr>
              <w:jc w:val="right"/>
            </w:pPr>
            <w:r>
              <w:t>Lab Section</w:t>
            </w:r>
            <w:r w:rsidR="00DB1655">
              <w:t>:</w:t>
            </w:r>
          </w:p>
        </w:tc>
        <w:tc>
          <w:tcPr>
            <w:tcW w:w="378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07496F8C" w14:textId="77777777" w:rsidR="00F71A54" w:rsidRPr="00DB1655" w:rsidRDefault="00F71A54" w:rsidP="00DB1655">
            <w:pPr>
              <w:rPr>
                <w:color w:val="2F5496" w:themeColor="accent1" w:themeShade="BF"/>
              </w:rPr>
            </w:pPr>
          </w:p>
        </w:tc>
      </w:tr>
    </w:tbl>
    <w:p w14:paraId="539641B3" w14:textId="6AA0952C" w:rsidR="003951E5" w:rsidRPr="003951E5" w:rsidRDefault="003951E5" w:rsidP="00F71A54">
      <w:r>
        <w:rPr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2A627B75" wp14:editId="492BEB61">
                <wp:simplePos x="0" y="0"/>
                <wp:positionH relativeFrom="column">
                  <wp:posOffset>4038600</wp:posOffset>
                </wp:positionH>
                <wp:positionV relativeFrom="paragraph">
                  <wp:posOffset>7620</wp:posOffset>
                </wp:positionV>
                <wp:extent cx="2360930" cy="1539240"/>
                <wp:effectExtent l="0" t="0" r="22860" b="2286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539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D4A93DA" w14:textId="54D0074C" w:rsidR="00E17B28" w:rsidRDefault="00E17B28">
                            <w:r>
                              <w:t>Attendance/Participation:</w:t>
                            </w:r>
                            <w:r>
                              <w:tab/>
                              <w:t>(05)</w:t>
                            </w:r>
                          </w:p>
                          <w:p w14:paraId="518D8F17" w14:textId="6EE0ECAF" w:rsidR="003951E5" w:rsidRDefault="003951E5">
                            <w:r>
                              <w:t xml:space="preserve">Data/Graphs: 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>(</w:t>
                            </w:r>
                            <w:r w:rsidR="00E17B28">
                              <w:t>55</w:t>
                            </w:r>
                            <w:r>
                              <w:t>)</w:t>
                            </w:r>
                          </w:p>
                          <w:p w14:paraId="38F29BBF" w14:textId="3C17DEB7" w:rsidR="003951E5" w:rsidRDefault="003951E5">
                            <w:r>
                              <w:t xml:space="preserve">Units: 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>(10)</w:t>
                            </w:r>
                          </w:p>
                          <w:p w14:paraId="7AC7D3F7" w14:textId="40320C96" w:rsidR="003951E5" w:rsidRDefault="003951E5">
                            <w:pPr>
                              <w:pBdr>
                                <w:bottom w:val="single" w:sz="12" w:space="1" w:color="auto"/>
                              </w:pBdr>
                            </w:pPr>
                            <w:r>
                              <w:t>Analysis Questions:</w:t>
                            </w:r>
                            <w:r>
                              <w:tab/>
                            </w:r>
                            <w:r>
                              <w:tab/>
                              <w:t>(30)</w:t>
                            </w:r>
                          </w:p>
                          <w:p w14:paraId="57FA60FD" w14:textId="246C0B3B" w:rsidR="003951E5" w:rsidRPr="003951E5" w:rsidRDefault="003951E5">
                            <w:r w:rsidRPr="003951E5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Total: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t>(100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A627B7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18pt;margin-top:.6pt;width:185.9pt;height:121.2pt;z-index:251659264;visibility:visible;mso-wrap-style:squar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">
                <v:textbox>
                  <w:txbxContent>
                    <w:p w14:paraId="5D4A93DA" w14:textId="54D0074C" w:rsidR="00E17B28" w:rsidRDefault="00E17B28">
                      <w:r>
                        <w:t>Attendance/Participation:</w:t>
                      </w:r>
                      <w:r>
                        <w:tab/>
                        <w:t>(05)</w:t>
                      </w:r>
                    </w:p>
                    <w:p w14:paraId="518D8F17" w14:textId="6EE0ECAF" w:rsidR="003951E5" w:rsidRDefault="003951E5">
                      <w:r>
                        <w:t xml:space="preserve">Data/Graphs: 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>(</w:t>
                      </w:r>
                      <w:r w:rsidR="00E17B28">
                        <w:t>55</w:t>
                      </w:r>
                      <w:r>
                        <w:t>)</w:t>
                      </w:r>
                    </w:p>
                    <w:p w14:paraId="38F29BBF" w14:textId="3C17DEB7" w:rsidR="003951E5" w:rsidRDefault="003951E5">
                      <w:r>
                        <w:t xml:space="preserve">Units: 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>(10)</w:t>
                      </w:r>
                    </w:p>
                    <w:p w14:paraId="7AC7D3F7" w14:textId="40320C96" w:rsidR="003951E5" w:rsidRDefault="003951E5">
                      <w:pPr>
                        <w:pBdr>
                          <w:bottom w:val="single" w:sz="12" w:space="1" w:color="auto"/>
                        </w:pBdr>
                      </w:pPr>
                      <w:r>
                        <w:t>Analysis Questions:</w:t>
                      </w:r>
                      <w:r>
                        <w:tab/>
                      </w:r>
                      <w:r>
                        <w:tab/>
                        <w:t>(30)</w:t>
                      </w:r>
                    </w:p>
                    <w:p w14:paraId="57FA60FD" w14:textId="246C0B3B" w:rsidR="003951E5" w:rsidRPr="003951E5" w:rsidRDefault="003951E5">
                      <w:r w:rsidRPr="003951E5">
                        <w:rPr>
                          <w:b/>
                          <w:bCs/>
                          <w:sz w:val="28"/>
                          <w:szCs w:val="28"/>
                        </w:rPr>
                        <w:t>Total:</w:t>
                      </w:r>
                      <w:r>
                        <w:rPr>
                          <w:b/>
                          <w:bCs/>
                          <w:sz w:val="28"/>
                          <w:szCs w:val="28"/>
                        </w:rPr>
                        <w:tab/>
                      </w:r>
                      <w:r>
                        <w:rPr>
                          <w:b/>
                          <w:bCs/>
                          <w:sz w:val="28"/>
                          <w:szCs w:val="28"/>
                        </w:rPr>
                        <w:tab/>
                      </w:r>
                      <w:r>
                        <w:rPr>
                          <w:b/>
                          <w:bCs/>
                          <w:sz w:val="28"/>
                          <w:szCs w:val="28"/>
                        </w:rPr>
                        <w:tab/>
                      </w:r>
                      <w:r>
                        <w:t>(100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688DA668" w14:textId="77777777" w:rsidR="003951E5" w:rsidRDefault="003951E5" w:rsidP="003951E5">
      <w:pPr>
        <w:rPr>
          <w:rFonts w:ascii="Arial Black" w:hAnsi="Arial Black"/>
          <w:b/>
          <w:bCs/>
          <w:sz w:val="32"/>
          <w:szCs w:val="32"/>
        </w:rPr>
      </w:pPr>
    </w:p>
    <w:p w14:paraId="0DF2EBF7" w14:textId="77777777" w:rsidR="00F71A54" w:rsidRDefault="00F71A54" w:rsidP="003951E5">
      <w:pPr>
        <w:jc w:val="center"/>
        <w:rPr>
          <w:rFonts w:ascii="Arial Black" w:hAnsi="Arial Black"/>
          <w:b/>
          <w:bCs/>
          <w:sz w:val="32"/>
          <w:szCs w:val="32"/>
        </w:rPr>
      </w:pPr>
    </w:p>
    <w:p w14:paraId="7C0F31DD" w14:textId="77777777" w:rsidR="00F71A54" w:rsidRDefault="00F71A54" w:rsidP="003951E5">
      <w:pPr>
        <w:jc w:val="center"/>
        <w:rPr>
          <w:rFonts w:ascii="Arial Black" w:hAnsi="Arial Black"/>
          <w:b/>
          <w:bCs/>
          <w:sz w:val="32"/>
          <w:szCs w:val="32"/>
        </w:rPr>
      </w:pPr>
    </w:p>
    <w:p w14:paraId="01C8083A" w14:textId="376746EB" w:rsidR="00F71A54" w:rsidRDefault="00F71A54" w:rsidP="003951E5">
      <w:pPr>
        <w:jc w:val="center"/>
        <w:rPr>
          <w:rFonts w:ascii="Arial Black" w:hAnsi="Arial Black"/>
          <w:b/>
          <w:bCs/>
          <w:sz w:val="32"/>
          <w:szCs w:val="32"/>
        </w:rPr>
      </w:pPr>
    </w:p>
    <w:p w14:paraId="13AE0901" w14:textId="77777777" w:rsidR="00A329BE" w:rsidRDefault="00A329BE" w:rsidP="00A329BE">
      <w:pPr>
        <w:jc w:val="center"/>
        <w:rPr>
          <w:rFonts w:ascii="Arial Black" w:hAnsi="Arial Black"/>
          <w:b/>
          <w:bCs/>
          <w:sz w:val="32"/>
          <w:szCs w:val="32"/>
        </w:rPr>
      </w:pPr>
      <w:bookmarkStart w:id="0" w:name="_Hlk43993639"/>
      <w:r w:rsidRPr="00401F16">
        <w:rPr>
          <w:rFonts w:ascii="Arial Black" w:hAnsi="Arial Black"/>
          <w:b/>
          <w:bCs/>
          <w:sz w:val="32"/>
          <w:szCs w:val="32"/>
        </w:rPr>
        <w:t xml:space="preserve">Experiment </w:t>
      </w:r>
      <w:r>
        <w:rPr>
          <w:rFonts w:ascii="Arial Black" w:hAnsi="Arial Black"/>
          <w:b/>
          <w:bCs/>
          <w:sz w:val="32"/>
          <w:szCs w:val="32"/>
        </w:rPr>
        <w:t xml:space="preserve">EO3: </w:t>
      </w:r>
      <w:bookmarkEnd w:id="0"/>
      <w:r>
        <w:rPr>
          <w:rFonts w:ascii="Arial Black" w:hAnsi="Arial Black"/>
          <w:b/>
          <w:bCs/>
          <w:sz w:val="32"/>
          <w:szCs w:val="32"/>
        </w:rPr>
        <w:t>Capacitors</w:t>
      </w:r>
    </w:p>
    <w:p w14:paraId="41D0EF77" w14:textId="77777777" w:rsidR="00B44E97" w:rsidRDefault="00B44E97">
      <w:pPr>
        <w:rPr>
          <w:sz w:val="32"/>
          <w:szCs w:val="32"/>
          <w:u w:val="single"/>
        </w:rPr>
      </w:pPr>
    </w:p>
    <w:p w14:paraId="79EE84F5" w14:textId="71BD702E" w:rsidR="00A329BE" w:rsidRDefault="00A329BE" w:rsidP="00A329BE">
      <w:pPr>
        <w:rPr>
          <w:sz w:val="32"/>
          <w:szCs w:val="32"/>
          <w:u w:val="single"/>
        </w:rPr>
      </w:pPr>
      <w:r>
        <w:rPr>
          <w:sz w:val="32"/>
          <w:szCs w:val="32"/>
          <w:u w:val="single"/>
        </w:rPr>
        <w:t>Part I: Parallel Plate Capacitor</w:t>
      </w:r>
    </w:p>
    <w:p w14:paraId="0B857E5D" w14:textId="1E21FF21" w:rsidR="00B30E10" w:rsidRPr="00B30E10" w:rsidRDefault="00B30E10" w:rsidP="00A329BE">
      <w:pPr>
        <w:rPr>
          <w:i/>
          <w:iCs/>
        </w:rPr>
      </w:pPr>
      <w:r w:rsidRPr="00B30E10">
        <w:rPr>
          <w:i/>
          <w:iCs/>
        </w:rPr>
        <w:t>Table 1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335"/>
        <w:gridCol w:w="1980"/>
      </w:tblGrid>
      <w:tr w:rsidR="00A329BE" w14:paraId="4E2C81F1" w14:textId="77777777" w:rsidTr="002D1012">
        <w:trPr>
          <w:trHeight w:val="734"/>
        </w:trPr>
        <w:tc>
          <w:tcPr>
            <w:tcW w:w="2335" w:type="dxa"/>
            <w:vAlign w:val="center"/>
          </w:tcPr>
          <w:p w14:paraId="718EE0E7" w14:textId="6F9025F2" w:rsidR="00A329BE" w:rsidRDefault="00A329BE" w:rsidP="002D1012">
            <w:r>
              <w:t xml:space="preserve">Capacitance with glass plate, </w:t>
            </w:r>
            <w:r w:rsidRPr="002D1012">
              <w:rPr>
                <w:position w:val="-12"/>
              </w:rPr>
              <w:object w:dxaOrig="400" w:dyaOrig="360" w14:anchorId="7808401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8pt;height:18pt" o:ole="">
                  <v:imagedata r:id="rId10" o:title=""/>
                </v:shape>
                <o:OLEObject Type="Embed" ProgID="Equation.DSMT4" ShapeID="_x0000_i1025" DrawAspect="Content" ObjectID="_1655732235" r:id="rId11"/>
              </w:object>
            </w:r>
          </w:p>
        </w:tc>
        <w:tc>
          <w:tcPr>
            <w:tcW w:w="1980" w:type="dxa"/>
          </w:tcPr>
          <w:p w14:paraId="1156E8C5" w14:textId="2DEA99EF" w:rsidR="00A329BE" w:rsidRPr="009A2AB0" w:rsidRDefault="00A329BE" w:rsidP="002D1012">
            <w:pPr>
              <w:rPr>
                <w:color w:val="2F5496" w:themeColor="accent1" w:themeShade="BF"/>
              </w:rPr>
            </w:pPr>
          </w:p>
        </w:tc>
      </w:tr>
      <w:tr w:rsidR="00A329BE" w14:paraId="29811B40" w14:textId="77777777" w:rsidTr="002D1012">
        <w:trPr>
          <w:trHeight w:val="734"/>
        </w:trPr>
        <w:tc>
          <w:tcPr>
            <w:tcW w:w="2335" w:type="dxa"/>
            <w:vAlign w:val="center"/>
          </w:tcPr>
          <w:p w14:paraId="1C81D31E" w14:textId="1051F137" w:rsidR="00A329BE" w:rsidRDefault="00A329BE" w:rsidP="002D1012">
            <w:r>
              <w:t xml:space="preserve">Capacitance without glass plate, </w:t>
            </w:r>
            <w:r w:rsidRPr="002D1012">
              <w:rPr>
                <w:position w:val="-12"/>
              </w:rPr>
              <w:object w:dxaOrig="320" w:dyaOrig="360" w14:anchorId="29B14287">
                <v:shape id="_x0000_i1026" type="#_x0000_t75" style="width:16.2pt;height:18pt" o:ole="">
                  <v:imagedata r:id="rId12" o:title=""/>
                </v:shape>
                <o:OLEObject Type="Embed" ProgID="Equation.DSMT4" ShapeID="_x0000_i1026" DrawAspect="Content" ObjectID="_1655732236" r:id="rId13"/>
              </w:object>
            </w:r>
          </w:p>
        </w:tc>
        <w:tc>
          <w:tcPr>
            <w:tcW w:w="1980" w:type="dxa"/>
          </w:tcPr>
          <w:p w14:paraId="3B8CF433" w14:textId="77777777" w:rsidR="00A329BE" w:rsidRPr="009A2AB0" w:rsidRDefault="00A329BE" w:rsidP="002D1012">
            <w:pPr>
              <w:rPr>
                <w:color w:val="2F5496" w:themeColor="accent1" w:themeShade="BF"/>
              </w:rPr>
            </w:pPr>
          </w:p>
        </w:tc>
      </w:tr>
      <w:tr w:rsidR="00A329BE" w14:paraId="0AB4942D" w14:textId="77777777" w:rsidTr="002D1012">
        <w:trPr>
          <w:trHeight w:val="734"/>
        </w:trPr>
        <w:tc>
          <w:tcPr>
            <w:tcW w:w="2335" w:type="dxa"/>
            <w:vAlign w:val="center"/>
          </w:tcPr>
          <w:p w14:paraId="58FF2E1B" w14:textId="0153EA87" w:rsidR="00A329BE" w:rsidRDefault="00A329BE" w:rsidP="002D1012">
            <w:r>
              <w:t xml:space="preserve">Dielectric constant, </w:t>
            </w:r>
            <w:r w:rsidRPr="0072773B">
              <w:rPr>
                <w:rFonts w:ascii="Symbol" w:eastAsia="Times New Roman" w:hAnsi="Symbol"/>
                <w:i/>
              </w:rPr>
              <w:t></w:t>
            </w:r>
          </w:p>
        </w:tc>
        <w:tc>
          <w:tcPr>
            <w:tcW w:w="1980" w:type="dxa"/>
          </w:tcPr>
          <w:p w14:paraId="5098A311" w14:textId="77777777" w:rsidR="00A329BE" w:rsidRPr="009A2AB0" w:rsidRDefault="00A329BE" w:rsidP="002D1012">
            <w:pPr>
              <w:rPr>
                <w:color w:val="2F5496" w:themeColor="accent1" w:themeShade="BF"/>
              </w:rPr>
            </w:pPr>
          </w:p>
        </w:tc>
      </w:tr>
    </w:tbl>
    <w:p w14:paraId="4DDF6F6E" w14:textId="0FC2AC53" w:rsidR="00A329BE" w:rsidRDefault="00A329BE" w:rsidP="00A329BE">
      <w:pPr>
        <w:rPr>
          <w:sz w:val="32"/>
          <w:szCs w:val="32"/>
          <w:u w:val="single"/>
        </w:rPr>
      </w:pPr>
    </w:p>
    <w:p w14:paraId="27732001" w14:textId="2391609E" w:rsidR="00124574" w:rsidRPr="00A329BE" w:rsidRDefault="00A329BE" w:rsidP="00A329BE">
      <w:pPr>
        <w:rPr>
          <w:sz w:val="32"/>
          <w:szCs w:val="32"/>
          <w:u w:val="single"/>
        </w:rPr>
      </w:pPr>
      <w:r>
        <w:rPr>
          <w:sz w:val="32"/>
          <w:szCs w:val="32"/>
          <w:u w:val="single"/>
        </w:rPr>
        <w:t>Part II: Capacitors in Parallel and in Series</w:t>
      </w:r>
    </w:p>
    <w:p w14:paraId="75410FB6" w14:textId="5CFB0573" w:rsidR="002F2E73" w:rsidRPr="00B30E10" w:rsidRDefault="00B30E10" w:rsidP="00B30E10">
      <w:pPr>
        <w:rPr>
          <w:i/>
          <w:iCs/>
        </w:rPr>
      </w:pPr>
      <w:r w:rsidRPr="00B30E10">
        <w:rPr>
          <w:i/>
          <w:iCs/>
        </w:rPr>
        <w:t xml:space="preserve">Table </w:t>
      </w:r>
      <w:r>
        <w:rPr>
          <w:i/>
          <w:iCs/>
        </w:rPr>
        <w:t>2</w:t>
      </w:r>
    </w:p>
    <w:tbl>
      <w:tblPr>
        <w:tblStyle w:val="TableGrid"/>
        <w:tblpPr w:leftFromText="180" w:rightFromText="180" w:vertAnchor="text" w:horzAnchor="page" w:tblpX="2236" w:tblpY="-57"/>
        <w:tblW w:w="0" w:type="auto"/>
        <w:tblLook w:val="04A0" w:firstRow="1" w:lastRow="0" w:firstColumn="1" w:lastColumn="0" w:noHBand="0" w:noVBand="1"/>
      </w:tblPr>
      <w:tblGrid>
        <w:gridCol w:w="2245"/>
        <w:gridCol w:w="1980"/>
      </w:tblGrid>
      <w:tr w:rsidR="002F2E73" w14:paraId="377336B1" w14:textId="78D3BC60" w:rsidTr="00817148">
        <w:trPr>
          <w:trHeight w:val="734"/>
        </w:trPr>
        <w:tc>
          <w:tcPr>
            <w:tcW w:w="2245" w:type="dxa"/>
          </w:tcPr>
          <w:p w14:paraId="3E0A97ED" w14:textId="28037A2F" w:rsidR="002F2E73" w:rsidRPr="00817148" w:rsidRDefault="00817148" w:rsidP="001445E0">
            <w:r>
              <w:t xml:space="preserve">Measured capacitance of 1 </w:t>
            </w:r>
            <w:r>
              <w:rPr>
                <w:rFonts w:ascii="Symbol" w:hAnsi="Symbol"/>
              </w:rPr>
              <w:t></w:t>
            </w:r>
            <w:r>
              <w:t>F capacitor</w:t>
            </w:r>
          </w:p>
        </w:tc>
        <w:tc>
          <w:tcPr>
            <w:tcW w:w="1980" w:type="dxa"/>
          </w:tcPr>
          <w:p w14:paraId="6DEEAF26" w14:textId="2B96C138" w:rsidR="002F2E73" w:rsidRPr="009A2AB0" w:rsidRDefault="002F2E73" w:rsidP="001445E0">
            <w:pPr>
              <w:rPr>
                <w:color w:val="2F5496" w:themeColor="accent1" w:themeShade="BF"/>
              </w:rPr>
            </w:pPr>
          </w:p>
        </w:tc>
      </w:tr>
      <w:tr w:rsidR="002F2E73" w14:paraId="2F250898" w14:textId="78C243CE" w:rsidTr="00817148">
        <w:trPr>
          <w:trHeight w:val="734"/>
        </w:trPr>
        <w:tc>
          <w:tcPr>
            <w:tcW w:w="2245" w:type="dxa"/>
          </w:tcPr>
          <w:p w14:paraId="5A05E4BD" w14:textId="28733591" w:rsidR="002F2E73" w:rsidRPr="009A2AB0" w:rsidRDefault="00817148" w:rsidP="001445E0">
            <w:pPr>
              <w:rPr>
                <w:color w:val="2F5496" w:themeColor="accent1" w:themeShade="BF"/>
              </w:rPr>
            </w:pPr>
            <w:r>
              <w:t>Measured capacitance of 1</w:t>
            </w:r>
            <w:r>
              <w:t xml:space="preserve"> </w:t>
            </w:r>
            <w:r>
              <w:rPr>
                <w:rFonts w:ascii="Symbol" w:hAnsi="Symbol"/>
              </w:rPr>
              <w:t></w:t>
            </w:r>
            <w:r>
              <w:t>F capacitor</w:t>
            </w:r>
          </w:p>
        </w:tc>
        <w:tc>
          <w:tcPr>
            <w:tcW w:w="1980" w:type="dxa"/>
          </w:tcPr>
          <w:p w14:paraId="4FB0318B" w14:textId="77777777" w:rsidR="002F2E73" w:rsidRPr="009A2AB0" w:rsidRDefault="002F2E73" w:rsidP="001445E0">
            <w:pPr>
              <w:rPr>
                <w:color w:val="2F5496" w:themeColor="accent1" w:themeShade="BF"/>
              </w:rPr>
            </w:pPr>
          </w:p>
        </w:tc>
      </w:tr>
      <w:tr w:rsidR="002F2E73" w14:paraId="10751D92" w14:textId="35697724" w:rsidTr="00817148">
        <w:trPr>
          <w:trHeight w:val="734"/>
        </w:trPr>
        <w:tc>
          <w:tcPr>
            <w:tcW w:w="2245" w:type="dxa"/>
          </w:tcPr>
          <w:p w14:paraId="3AC77235" w14:textId="66DAC301" w:rsidR="002F2E73" w:rsidRPr="009A2AB0" w:rsidRDefault="00817148" w:rsidP="001445E0">
            <w:pPr>
              <w:rPr>
                <w:color w:val="2F5496" w:themeColor="accent1" w:themeShade="BF"/>
              </w:rPr>
            </w:pPr>
            <w:r>
              <w:t>Measured capacitance of 1</w:t>
            </w:r>
            <w:r>
              <w:t xml:space="preserve">0 </w:t>
            </w:r>
            <w:r>
              <w:rPr>
                <w:rFonts w:ascii="Symbol" w:hAnsi="Symbol"/>
              </w:rPr>
              <w:t></w:t>
            </w:r>
            <w:r>
              <w:t>F capacitor</w:t>
            </w:r>
          </w:p>
        </w:tc>
        <w:tc>
          <w:tcPr>
            <w:tcW w:w="1980" w:type="dxa"/>
          </w:tcPr>
          <w:p w14:paraId="2A0C6B28" w14:textId="17E7B716" w:rsidR="002F2E73" w:rsidRPr="009A2AB0" w:rsidRDefault="002F2E73" w:rsidP="001445E0">
            <w:pPr>
              <w:rPr>
                <w:color w:val="2F5496" w:themeColor="accent1" w:themeShade="BF"/>
              </w:rPr>
            </w:pPr>
          </w:p>
        </w:tc>
      </w:tr>
      <w:tr w:rsidR="00817148" w14:paraId="17DFCDDE" w14:textId="77777777" w:rsidTr="00817148">
        <w:trPr>
          <w:trHeight w:val="734"/>
        </w:trPr>
        <w:tc>
          <w:tcPr>
            <w:tcW w:w="2245" w:type="dxa"/>
          </w:tcPr>
          <w:p w14:paraId="3ECFFF06" w14:textId="22D47A86" w:rsidR="00817148" w:rsidRPr="00A12A13" w:rsidRDefault="00817148" w:rsidP="001445E0">
            <w:pPr>
              <w:rPr>
                <w:i/>
                <w:sz w:val="24"/>
                <w:szCs w:val="24"/>
              </w:rPr>
            </w:pPr>
            <w:r>
              <w:t>Measured capacitance of 1</w:t>
            </w:r>
            <w:r>
              <w:t xml:space="preserve">0 </w:t>
            </w:r>
            <w:r>
              <w:rPr>
                <w:rFonts w:ascii="Symbol" w:hAnsi="Symbol"/>
              </w:rPr>
              <w:t></w:t>
            </w:r>
            <w:r>
              <w:t>F capacitor</w:t>
            </w:r>
          </w:p>
        </w:tc>
        <w:tc>
          <w:tcPr>
            <w:tcW w:w="1980" w:type="dxa"/>
          </w:tcPr>
          <w:p w14:paraId="4C774D5D" w14:textId="77777777" w:rsidR="00817148" w:rsidRPr="009A2AB0" w:rsidRDefault="00817148" w:rsidP="001445E0">
            <w:pPr>
              <w:rPr>
                <w:color w:val="2F5496" w:themeColor="accent1" w:themeShade="BF"/>
              </w:rPr>
            </w:pPr>
          </w:p>
        </w:tc>
      </w:tr>
    </w:tbl>
    <w:p w14:paraId="3A4F4718" w14:textId="77777777" w:rsidR="002F2E73" w:rsidRDefault="002F2E73" w:rsidP="00FE06F9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14:paraId="335C0D60" w14:textId="7CC2C985" w:rsidR="00124574" w:rsidRDefault="00124574" w:rsidP="00FE06F9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14:paraId="57BA0041" w14:textId="15A8B115" w:rsidR="002F2E73" w:rsidRDefault="002F2E73" w:rsidP="00FE06F9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14:paraId="039E2296" w14:textId="64A1918F" w:rsidR="002F2E73" w:rsidRDefault="002F2E73" w:rsidP="00FE06F9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14:paraId="38A9CA8C" w14:textId="77777777" w:rsidR="002F2E73" w:rsidRDefault="002F2E73" w:rsidP="002F2E73">
      <w:pPr>
        <w:rPr>
          <w:rFonts w:ascii="Arial" w:hAnsi="Arial" w:cs="Arial"/>
          <w:b/>
          <w:bCs/>
          <w:sz w:val="32"/>
          <w:szCs w:val="32"/>
        </w:rPr>
      </w:pPr>
    </w:p>
    <w:p w14:paraId="5C1E109A" w14:textId="77777777" w:rsidR="00817148" w:rsidRDefault="00817148" w:rsidP="00FE06F9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14:paraId="6157A34B" w14:textId="6C717B91" w:rsidR="00242B05" w:rsidRDefault="00242B05" w:rsidP="00FE06F9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14:paraId="589E587E" w14:textId="77777777" w:rsidR="00242B05" w:rsidRDefault="00242B05" w:rsidP="00FE06F9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14:paraId="4EAB72AE" w14:textId="61DB240B" w:rsidR="00242B05" w:rsidRDefault="00242B05" w:rsidP="00242B05">
      <w:pPr>
        <w:rPr>
          <w:i/>
          <w:iCs/>
          <w:sz w:val="28"/>
          <w:szCs w:val="28"/>
        </w:rPr>
      </w:pPr>
      <w:r>
        <w:rPr>
          <w:i/>
          <w:iCs/>
          <w:sz w:val="28"/>
          <w:szCs w:val="28"/>
        </w:rPr>
        <w:t>Capacitors in Parallel</w:t>
      </w:r>
    </w:p>
    <w:p w14:paraId="2F02A179" w14:textId="11778B2C" w:rsidR="00B30E10" w:rsidRPr="00B30E10" w:rsidRDefault="00B30E10" w:rsidP="00242B05">
      <w:pPr>
        <w:rPr>
          <w:i/>
          <w:iCs/>
        </w:rPr>
      </w:pPr>
      <w:r w:rsidRPr="00B30E10">
        <w:rPr>
          <w:i/>
          <w:iCs/>
        </w:rPr>
        <w:t xml:space="preserve">Table </w:t>
      </w:r>
      <w:r>
        <w:rPr>
          <w:i/>
          <w:iCs/>
        </w:rPr>
        <w:t>3</w:t>
      </w:r>
    </w:p>
    <w:tbl>
      <w:tblPr>
        <w:tblStyle w:val="TableGrid"/>
        <w:tblpPr w:leftFromText="180" w:rightFromText="180" w:vertAnchor="text" w:horzAnchor="page" w:tblpX="2236" w:tblpY="-57"/>
        <w:tblW w:w="0" w:type="auto"/>
        <w:tblLook w:val="04A0" w:firstRow="1" w:lastRow="0" w:firstColumn="1" w:lastColumn="0" w:noHBand="0" w:noVBand="1"/>
      </w:tblPr>
      <w:tblGrid>
        <w:gridCol w:w="2245"/>
        <w:gridCol w:w="1980"/>
      </w:tblGrid>
      <w:tr w:rsidR="00242B05" w:rsidRPr="009A2AB0" w14:paraId="50426E12" w14:textId="77777777" w:rsidTr="006F5EB2">
        <w:trPr>
          <w:trHeight w:val="734"/>
        </w:trPr>
        <w:tc>
          <w:tcPr>
            <w:tcW w:w="2245" w:type="dxa"/>
          </w:tcPr>
          <w:p w14:paraId="5D001FBC" w14:textId="55D71235" w:rsidR="00242B05" w:rsidRPr="00242B05" w:rsidRDefault="00242B05" w:rsidP="006F5EB2">
            <w:pPr>
              <w:rPr>
                <w:iCs/>
              </w:rPr>
            </w:pPr>
            <w:proofErr w:type="spellStart"/>
            <w:r w:rsidRPr="0072773B">
              <w:rPr>
                <w:rFonts w:eastAsia="Times New Roman"/>
                <w:i/>
              </w:rPr>
              <w:t>C</w:t>
            </w:r>
            <w:r w:rsidRPr="0072773B">
              <w:rPr>
                <w:rFonts w:eastAsia="Times New Roman"/>
                <w:i/>
                <w:vertAlign w:val="subscript"/>
              </w:rPr>
              <w:t>tot</w:t>
            </w:r>
            <w:proofErr w:type="spellEnd"/>
            <w:r>
              <w:rPr>
                <w:rFonts w:eastAsia="Times New Roman"/>
                <w:iCs/>
              </w:rPr>
              <w:t xml:space="preserve"> for two capacitors connected in parallel</w:t>
            </w:r>
          </w:p>
        </w:tc>
        <w:tc>
          <w:tcPr>
            <w:tcW w:w="1980" w:type="dxa"/>
          </w:tcPr>
          <w:p w14:paraId="68CE5FE9" w14:textId="77777777" w:rsidR="00242B05" w:rsidRPr="009A2AB0" w:rsidRDefault="00242B05" w:rsidP="006F5EB2">
            <w:pPr>
              <w:rPr>
                <w:color w:val="2F5496" w:themeColor="accent1" w:themeShade="BF"/>
              </w:rPr>
            </w:pPr>
          </w:p>
        </w:tc>
      </w:tr>
    </w:tbl>
    <w:p w14:paraId="46CD57BB" w14:textId="4DB5CC7D" w:rsidR="00242B05" w:rsidRDefault="00242B05" w:rsidP="00FE06F9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14:paraId="7C6B68FB" w14:textId="1101664B" w:rsidR="00242B05" w:rsidRDefault="00242B05" w:rsidP="00EA6671">
      <w:pPr>
        <w:rPr>
          <w:rFonts w:ascii="Arial" w:hAnsi="Arial" w:cs="Arial"/>
          <w:b/>
          <w:bCs/>
          <w:sz w:val="32"/>
          <w:szCs w:val="32"/>
        </w:rPr>
      </w:pPr>
    </w:p>
    <w:p w14:paraId="7C5D96D3" w14:textId="3222D421" w:rsidR="00242B05" w:rsidRDefault="00242B05" w:rsidP="00242B05">
      <w:pPr>
        <w:rPr>
          <w:i/>
          <w:iCs/>
          <w:sz w:val="28"/>
          <w:szCs w:val="28"/>
        </w:rPr>
      </w:pPr>
      <w:r>
        <w:rPr>
          <w:i/>
          <w:iCs/>
          <w:sz w:val="28"/>
          <w:szCs w:val="28"/>
        </w:rPr>
        <w:t>Capacitors in Series</w:t>
      </w:r>
    </w:p>
    <w:p w14:paraId="7D30B1DA" w14:textId="3E8896F6" w:rsidR="00B30E10" w:rsidRPr="00B30E10" w:rsidRDefault="00B30E10" w:rsidP="00242B05">
      <w:pPr>
        <w:rPr>
          <w:i/>
          <w:iCs/>
        </w:rPr>
      </w:pPr>
      <w:r w:rsidRPr="00B30E10">
        <w:rPr>
          <w:i/>
          <w:iCs/>
        </w:rPr>
        <w:t xml:space="preserve">Table </w:t>
      </w:r>
      <w:r>
        <w:rPr>
          <w:i/>
          <w:iCs/>
        </w:rPr>
        <w:t>4</w:t>
      </w:r>
    </w:p>
    <w:tbl>
      <w:tblPr>
        <w:tblStyle w:val="TableGrid"/>
        <w:tblpPr w:leftFromText="180" w:rightFromText="180" w:vertAnchor="text" w:horzAnchor="page" w:tblpX="2236" w:tblpY="-57"/>
        <w:tblW w:w="0" w:type="auto"/>
        <w:tblLook w:val="04A0" w:firstRow="1" w:lastRow="0" w:firstColumn="1" w:lastColumn="0" w:noHBand="0" w:noVBand="1"/>
      </w:tblPr>
      <w:tblGrid>
        <w:gridCol w:w="2245"/>
        <w:gridCol w:w="1980"/>
      </w:tblGrid>
      <w:tr w:rsidR="00242B05" w:rsidRPr="009A2AB0" w14:paraId="1A6D6F2B" w14:textId="77777777" w:rsidTr="006F5EB2">
        <w:trPr>
          <w:trHeight w:val="734"/>
        </w:trPr>
        <w:tc>
          <w:tcPr>
            <w:tcW w:w="2245" w:type="dxa"/>
          </w:tcPr>
          <w:p w14:paraId="5370EE7D" w14:textId="773792FE" w:rsidR="00242B05" w:rsidRPr="00242B05" w:rsidRDefault="00242B05" w:rsidP="006F5EB2">
            <w:pPr>
              <w:rPr>
                <w:iCs/>
              </w:rPr>
            </w:pPr>
            <w:proofErr w:type="spellStart"/>
            <w:r w:rsidRPr="0072773B">
              <w:rPr>
                <w:rFonts w:eastAsia="Times New Roman"/>
                <w:i/>
              </w:rPr>
              <w:t>C</w:t>
            </w:r>
            <w:r w:rsidRPr="0072773B">
              <w:rPr>
                <w:rFonts w:eastAsia="Times New Roman"/>
                <w:i/>
                <w:vertAlign w:val="subscript"/>
              </w:rPr>
              <w:t>tot</w:t>
            </w:r>
            <w:proofErr w:type="spellEnd"/>
            <w:r>
              <w:rPr>
                <w:rFonts w:eastAsia="Times New Roman"/>
                <w:iCs/>
              </w:rPr>
              <w:t xml:space="preserve"> for two capacitors connected in </w:t>
            </w:r>
            <w:r>
              <w:rPr>
                <w:rFonts w:eastAsia="Times New Roman"/>
                <w:iCs/>
              </w:rPr>
              <w:t>series</w:t>
            </w:r>
          </w:p>
        </w:tc>
        <w:tc>
          <w:tcPr>
            <w:tcW w:w="1980" w:type="dxa"/>
          </w:tcPr>
          <w:p w14:paraId="2E7A070E" w14:textId="77777777" w:rsidR="00242B05" w:rsidRPr="009A2AB0" w:rsidRDefault="00242B05" w:rsidP="006F5EB2">
            <w:pPr>
              <w:rPr>
                <w:color w:val="2F5496" w:themeColor="accent1" w:themeShade="BF"/>
              </w:rPr>
            </w:pPr>
          </w:p>
        </w:tc>
      </w:tr>
    </w:tbl>
    <w:p w14:paraId="7DBDFB46" w14:textId="77777777" w:rsidR="00242B05" w:rsidRDefault="00242B05" w:rsidP="00FE06F9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14:paraId="52EEED3A" w14:textId="77777777" w:rsidR="00EA6671" w:rsidRDefault="00EA6671" w:rsidP="00EA6671">
      <w:pPr>
        <w:rPr>
          <w:rFonts w:ascii="Arial" w:hAnsi="Arial" w:cs="Arial"/>
          <w:b/>
          <w:bCs/>
          <w:sz w:val="32"/>
          <w:szCs w:val="32"/>
        </w:rPr>
      </w:pPr>
    </w:p>
    <w:p w14:paraId="7406EA68" w14:textId="1914222D" w:rsidR="00EA6671" w:rsidRDefault="00EA6671" w:rsidP="00EA6671">
      <w:pPr>
        <w:rPr>
          <w:i/>
          <w:iCs/>
          <w:sz w:val="28"/>
          <w:szCs w:val="28"/>
        </w:rPr>
      </w:pPr>
      <w:r>
        <w:rPr>
          <w:i/>
          <w:iCs/>
          <w:sz w:val="28"/>
          <w:szCs w:val="28"/>
        </w:rPr>
        <w:t>Capacitors in Parallel and Series Combinations</w:t>
      </w:r>
    </w:p>
    <w:p w14:paraId="346FE4C7" w14:textId="35B3C0D6" w:rsidR="00B30E10" w:rsidRPr="00B30E10" w:rsidRDefault="00B30E10" w:rsidP="00EA6671">
      <w:pPr>
        <w:rPr>
          <w:i/>
          <w:iCs/>
        </w:rPr>
      </w:pPr>
      <w:r w:rsidRPr="00B30E10">
        <w:rPr>
          <w:i/>
          <w:iCs/>
        </w:rPr>
        <w:t xml:space="preserve">Table </w:t>
      </w:r>
      <w:r>
        <w:rPr>
          <w:i/>
          <w:iCs/>
        </w:rPr>
        <w:t>5</w:t>
      </w:r>
    </w:p>
    <w:tbl>
      <w:tblPr>
        <w:tblStyle w:val="TableGrid"/>
        <w:tblpPr w:leftFromText="180" w:rightFromText="180" w:vertAnchor="text" w:horzAnchor="page" w:tblpX="2236" w:tblpY="-57"/>
        <w:tblW w:w="0" w:type="auto"/>
        <w:tblLook w:val="04A0" w:firstRow="1" w:lastRow="0" w:firstColumn="1" w:lastColumn="0" w:noHBand="0" w:noVBand="1"/>
      </w:tblPr>
      <w:tblGrid>
        <w:gridCol w:w="2245"/>
        <w:gridCol w:w="1980"/>
      </w:tblGrid>
      <w:tr w:rsidR="00EA6671" w:rsidRPr="009A2AB0" w14:paraId="0B3E5D9B" w14:textId="77777777" w:rsidTr="006F5EB2">
        <w:trPr>
          <w:trHeight w:val="734"/>
        </w:trPr>
        <w:tc>
          <w:tcPr>
            <w:tcW w:w="2245" w:type="dxa"/>
          </w:tcPr>
          <w:p w14:paraId="4135D93C" w14:textId="63BDE0ED" w:rsidR="00EA6671" w:rsidRPr="00242B05" w:rsidRDefault="00EA6671" w:rsidP="006F5EB2">
            <w:pPr>
              <w:rPr>
                <w:iCs/>
              </w:rPr>
            </w:pPr>
            <w:proofErr w:type="spellStart"/>
            <w:r w:rsidRPr="0072773B">
              <w:rPr>
                <w:rFonts w:eastAsia="Times New Roman"/>
                <w:i/>
              </w:rPr>
              <w:t>C</w:t>
            </w:r>
            <w:r w:rsidRPr="0072773B">
              <w:rPr>
                <w:rFonts w:eastAsia="Times New Roman"/>
                <w:i/>
                <w:vertAlign w:val="subscript"/>
              </w:rPr>
              <w:t>tot</w:t>
            </w:r>
            <w:proofErr w:type="spellEnd"/>
            <w:r>
              <w:rPr>
                <w:rFonts w:eastAsia="Times New Roman"/>
                <w:iCs/>
              </w:rPr>
              <w:t xml:space="preserve"> for </w:t>
            </w:r>
            <w:r>
              <w:rPr>
                <w:rFonts w:eastAsia="Times New Roman"/>
                <w:iCs/>
              </w:rPr>
              <w:t>combination of four capacitors</w:t>
            </w:r>
          </w:p>
        </w:tc>
        <w:tc>
          <w:tcPr>
            <w:tcW w:w="1980" w:type="dxa"/>
          </w:tcPr>
          <w:p w14:paraId="49DBAB10" w14:textId="77777777" w:rsidR="00EA6671" w:rsidRPr="009A2AB0" w:rsidRDefault="00EA6671" w:rsidP="006F5EB2">
            <w:pPr>
              <w:rPr>
                <w:color w:val="2F5496" w:themeColor="accent1" w:themeShade="BF"/>
              </w:rPr>
            </w:pPr>
          </w:p>
        </w:tc>
      </w:tr>
    </w:tbl>
    <w:p w14:paraId="066008A6" w14:textId="2D388752" w:rsidR="00242B05" w:rsidRDefault="00242B05" w:rsidP="00FE06F9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14:paraId="6CAC2569" w14:textId="23241812" w:rsidR="00242B05" w:rsidRDefault="00242B05" w:rsidP="00FE06F9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14:paraId="3ABC25CF" w14:textId="7F26833F" w:rsidR="00242B05" w:rsidRPr="00EA6671" w:rsidRDefault="00EA6671" w:rsidP="00FE06F9">
      <w:pPr>
        <w:jc w:val="center"/>
        <w:rPr>
          <w:i/>
          <w:iCs/>
        </w:rPr>
      </w:pPr>
      <w:r>
        <w:rPr>
          <w:i/>
          <w:iCs/>
        </w:rPr>
        <w:t>Paste a picture of your four capacitor combination below:</w:t>
      </w:r>
    </w:p>
    <w:p w14:paraId="1B4816A5" w14:textId="77777777" w:rsidR="00242B05" w:rsidRDefault="00242B05" w:rsidP="00FE06F9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14:paraId="464D7EFC" w14:textId="77777777" w:rsidR="00EA6671" w:rsidRDefault="00EA6671" w:rsidP="00FE06F9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14:paraId="69D30855" w14:textId="77777777" w:rsidR="00EA6671" w:rsidRDefault="00EA6671" w:rsidP="00FE06F9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14:paraId="21530554" w14:textId="77777777" w:rsidR="00EA6671" w:rsidRDefault="00EA6671" w:rsidP="00FE06F9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14:paraId="671211AC" w14:textId="77777777" w:rsidR="00EA6671" w:rsidRDefault="00EA6671" w:rsidP="00FE06F9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14:paraId="299D384C" w14:textId="77777777" w:rsidR="00EA6671" w:rsidRDefault="00EA6671" w:rsidP="00FE06F9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14:paraId="0EC6BC5D" w14:textId="77777777" w:rsidR="00EA6671" w:rsidRDefault="00EA6671" w:rsidP="00FE06F9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14:paraId="7F80C6DC" w14:textId="77777777" w:rsidR="00EA6671" w:rsidRDefault="00EA6671" w:rsidP="00FE06F9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14:paraId="3725DCA1" w14:textId="77777777" w:rsidR="00EA6671" w:rsidRDefault="00EA6671" w:rsidP="00FE06F9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14:paraId="4844A64C" w14:textId="77777777" w:rsidR="00EA6671" w:rsidRDefault="00EA6671" w:rsidP="005155CB">
      <w:pPr>
        <w:rPr>
          <w:rFonts w:ascii="Arial" w:hAnsi="Arial" w:cs="Arial"/>
          <w:b/>
          <w:bCs/>
          <w:sz w:val="32"/>
          <w:szCs w:val="32"/>
        </w:rPr>
      </w:pPr>
      <w:bookmarkStart w:id="1" w:name="_GoBack"/>
      <w:bookmarkEnd w:id="1"/>
    </w:p>
    <w:p w14:paraId="6A8B04B3" w14:textId="504D806D" w:rsidR="00FE06F9" w:rsidRDefault="00FE06F9" w:rsidP="00FE06F9">
      <w:pPr>
        <w:jc w:val="center"/>
        <w:rPr>
          <w:rFonts w:ascii="Arial" w:hAnsi="Arial" w:cs="Arial"/>
          <w:b/>
          <w:bCs/>
          <w:sz w:val="32"/>
          <w:szCs w:val="32"/>
        </w:rPr>
      </w:pPr>
      <w:r>
        <w:rPr>
          <w:rFonts w:ascii="Arial" w:hAnsi="Arial" w:cs="Arial"/>
          <w:b/>
          <w:bCs/>
          <w:sz w:val="32"/>
          <w:szCs w:val="32"/>
        </w:rPr>
        <w:lastRenderedPageBreak/>
        <w:t>Analysis Questions</w:t>
      </w:r>
    </w:p>
    <w:p w14:paraId="1DDC6C18" w14:textId="376A7DD8" w:rsidR="00BF1E57" w:rsidRDefault="00FE06F9" w:rsidP="009A2AB0">
      <w:pPr>
        <w:jc w:val="center"/>
        <w:rPr>
          <w:i/>
          <w:iCs/>
        </w:rPr>
      </w:pPr>
      <w:r>
        <w:rPr>
          <w:i/>
          <w:iCs/>
        </w:rPr>
        <w:t>Answer the Analysis Questions in the space below.</w:t>
      </w:r>
    </w:p>
    <w:p w14:paraId="0B6A8CEE" w14:textId="3ADA93C7" w:rsidR="004F6D34" w:rsidRPr="004F6D34" w:rsidRDefault="004F6D34" w:rsidP="004F6D34">
      <w:pPr>
        <w:rPr>
          <w:color w:val="2F5496" w:themeColor="accent1" w:themeShade="BF"/>
        </w:rPr>
      </w:pPr>
    </w:p>
    <w:sectPr w:rsidR="004F6D34" w:rsidRPr="004F6D34">
      <w:footerReference w:type="default" r:id="rId1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8B1353F" w14:textId="77777777" w:rsidR="00FF5B7B" w:rsidRDefault="00FF5B7B" w:rsidP="00410DDC">
      <w:pPr>
        <w:spacing w:after="0" w:line="240" w:lineRule="auto"/>
      </w:pPr>
      <w:r>
        <w:separator/>
      </w:r>
    </w:p>
  </w:endnote>
  <w:endnote w:type="continuationSeparator" w:id="0">
    <w:p w14:paraId="7E3D0CE4" w14:textId="77777777" w:rsidR="00FF5B7B" w:rsidRDefault="00FF5B7B" w:rsidP="00410DD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8191060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EFD6727" w14:textId="29CECCB4" w:rsidR="00410DDC" w:rsidRDefault="00410DD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1928AF7D" w14:textId="77777777" w:rsidR="00410DDC" w:rsidRDefault="00410DD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1E074E0" w14:textId="77777777" w:rsidR="00FF5B7B" w:rsidRDefault="00FF5B7B" w:rsidP="00410DDC">
      <w:pPr>
        <w:spacing w:after="0" w:line="240" w:lineRule="auto"/>
      </w:pPr>
      <w:r>
        <w:separator/>
      </w:r>
    </w:p>
  </w:footnote>
  <w:footnote w:type="continuationSeparator" w:id="0">
    <w:p w14:paraId="6AE3B4F1" w14:textId="77777777" w:rsidR="00FF5B7B" w:rsidRDefault="00FF5B7B" w:rsidP="00410DD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06B4215"/>
    <w:multiLevelType w:val="hybridMultilevel"/>
    <w:tmpl w:val="ADCAD1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951E5"/>
    <w:rsid w:val="000074E7"/>
    <w:rsid w:val="00010857"/>
    <w:rsid w:val="000502EE"/>
    <w:rsid w:val="00124574"/>
    <w:rsid w:val="00242B05"/>
    <w:rsid w:val="00246547"/>
    <w:rsid w:val="002F2E73"/>
    <w:rsid w:val="00370778"/>
    <w:rsid w:val="003951E5"/>
    <w:rsid w:val="00410DDC"/>
    <w:rsid w:val="00466D27"/>
    <w:rsid w:val="004F6D34"/>
    <w:rsid w:val="005155CB"/>
    <w:rsid w:val="005352A9"/>
    <w:rsid w:val="005711A0"/>
    <w:rsid w:val="005B0D2D"/>
    <w:rsid w:val="006515B5"/>
    <w:rsid w:val="006C6602"/>
    <w:rsid w:val="006E5031"/>
    <w:rsid w:val="007115AF"/>
    <w:rsid w:val="00817148"/>
    <w:rsid w:val="00871A8A"/>
    <w:rsid w:val="008C42C7"/>
    <w:rsid w:val="009118AD"/>
    <w:rsid w:val="00936E1E"/>
    <w:rsid w:val="009A2AB0"/>
    <w:rsid w:val="009C677B"/>
    <w:rsid w:val="009D6C60"/>
    <w:rsid w:val="00A00FFB"/>
    <w:rsid w:val="00A329BE"/>
    <w:rsid w:val="00A665AA"/>
    <w:rsid w:val="00A7482B"/>
    <w:rsid w:val="00AD3DAA"/>
    <w:rsid w:val="00B106EE"/>
    <w:rsid w:val="00B30E10"/>
    <w:rsid w:val="00B44E97"/>
    <w:rsid w:val="00BC3F95"/>
    <w:rsid w:val="00BF1E57"/>
    <w:rsid w:val="00C168A8"/>
    <w:rsid w:val="00D2036E"/>
    <w:rsid w:val="00D215B2"/>
    <w:rsid w:val="00DB1655"/>
    <w:rsid w:val="00DE53B0"/>
    <w:rsid w:val="00E17B28"/>
    <w:rsid w:val="00EA6671"/>
    <w:rsid w:val="00F11258"/>
    <w:rsid w:val="00F6114D"/>
    <w:rsid w:val="00F71A54"/>
    <w:rsid w:val="00FE06F9"/>
    <w:rsid w:val="00FF5B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E3C7C8"/>
  <w15:chartTrackingRefBased/>
  <w15:docId w15:val="{9D5C2F5C-517C-4972-A565-3CE34AECFD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3951E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10DD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10DDC"/>
  </w:style>
  <w:style w:type="paragraph" w:styleId="Footer">
    <w:name w:val="footer"/>
    <w:basedOn w:val="Normal"/>
    <w:link w:val="FooterChar"/>
    <w:uiPriority w:val="99"/>
    <w:unhideWhenUsed/>
    <w:rsid w:val="00410DD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10DDC"/>
  </w:style>
  <w:style w:type="character" w:styleId="PlaceholderText">
    <w:name w:val="Placeholder Text"/>
    <w:basedOn w:val="DefaultParagraphFont"/>
    <w:uiPriority w:val="99"/>
    <w:semiHidden/>
    <w:rsid w:val="00BF1E57"/>
    <w:rPr>
      <w:color w:val="808080"/>
    </w:rPr>
  </w:style>
  <w:style w:type="paragraph" w:styleId="ListParagraph">
    <w:name w:val="List Paragraph"/>
    <w:basedOn w:val="Normal"/>
    <w:uiPriority w:val="34"/>
    <w:qFormat/>
    <w:rsid w:val="00BC3F95"/>
    <w:pPr>
      <w:ind w:left="720"/>
      <w:contextualSpacing/>
    </w:pPr>
  </w:style>
  <w:style w:type="table" w:styleId="TableGrid">
    <w:name w:val="Table Grid"/>
    <w:basedOn w:val="TableNormal"/>
    <w:uiPriority w:val="39"/>
    <w:rsid w:val="009A2A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2.bin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5" Type="http://schemas.openxmlformats.org/officeDocument/2006/relationships/styles" Target="styles.xml"/><Relationship Id="rId15" Type="http://schemas.openxmlformats.org/officeDocument/2006/relationships/fontTable" Target="fontTable.xml"/><Relationship Id="rId10" Type="http://schemas.openxmlformats.org/officeDocument/2006/relationships/image" Target="media/image1.w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1B4B512B60A2F4DB902C674F21ECB10" ma:contentTypeVersion="10" ma:contentTypeDescription="Create a new document." ma:contentTypeScope="" ma:versionID="6574107a47f838786b60d727ed043c71">
  <xsd:schema xmlns:xsd="http://www.w3.org/2001/XMLSchema" xmlns:xs="http://www.w3.org/2001/XMLSchema" xmlns:p="http://schemas.microsoft.com/office/2006/metadata/properties" xmlns:ns3="f16ee7b6-6e97-4380-b6c0-4bcb0c1fa8f6" xmlns:ns4="547e1ffa-74ae-4cdb-985c-478dee54f1f1" targetNamespace="http://schemas.microsoft.com/office/2006/metadata/properties" ma:root="true" ma:fieldsID="3b45dbc748548abf07e9ca3e586d489a" ns3:_="" ns4:_="">
    <xsd:import namespace="f16ee7b6-6e97-4380-b6c0-4bcb0c1fa8f6"/>
    <xsd:import namespace="547e1ffa-74ae-4cdb-985c-478dee54f1f1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OCR" minOccurs="0"/>
                <xsd:element ref="ns4:MediaServiceAutoKeyPoints" minOccurs="0"/>
                <xsd:element ref="ns4:MediaServiceKeyPoints" minOccurs="0"/>
                <xsd:element ref="ns4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16ee7b6-6e97-4380-b6c0-4bcb0c1fa8f6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47e1ffa-74ae-4cdb-985c-478dee54f1f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MediaServiceAutoTags" ma:internalName="MediaServiceAutoTags" ma:readOnly="true">
      <xsd:simpleType>
        <xsd:restriction base="dms:Text"/>
      </xsd:simpleType>
    </xsd:element>
    <xsd:element name="MediaServiceOCR" ma:index="14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7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E31A61E-2A2C-4E01-840B-6FD4B449671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16ee7b6-6e97-4380-b6c0-4bcb0c1fa8f6"/>
    <ds:schemaRef ds:uri="547e1ffa-74ae-4cdb-985c-478dee54f1f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E73227B-2674-42FB-BF34-004979EE051B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6071A6E5-02B9-401D-9986-62C2BB3AC80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2</TotalTime>
  <Pages>3</Pages>
  <Words>131</Words>
  <Characters>74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thony Moeller</dc:creator>
  <cp:keywords/>
  <dc:description/>
  <cp:lastModifiedBy>Anthony Moeller</cp:lastModifiedBy>
  <cp:revision>5</cp:revision>
  <dcterms:created xsi:type="dcterms:W3CDTF">2020-07-07T22:19:00Z</dcterms:created>
  <dcterms:modified xsi:type="dcterms:W3CDTF">2020-07-08T21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1B4B512B60A2F4DB902C674F21ECB10</vt:lpwstr>
  </property>
</Properties>
</file>